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524" r:id="rId3"/>
    <p:sldId id="525" r:id="rId4"/>
    <p:sldId id="526" r:id="rId5"/>
    <p:sldId id="529" r:id="rId6"/>
    <p:sldId id="532" r:id="rId7"/>
    <p:sldId id="535" r:id="rId8"/>
    <p:sldId id="544" r:id="rId9"/>
    <p:sldId id="517" r:id="rId10"/>
    <p:sldId id="527" r:id="rId11"/>
    <p:sldId id="528" r:id="rId12"/>
    <p:sldId id="520" r:id="rId13"/>
    <p:sldId id="516" r:id="rId14"/>
    <p:sldId id="540" r:id="rId15"/>
    <p:sldId id="543" r:id="rId16"/>
    <p:sldId id="541" r:id="rId17"/>
    <p:sldId id="533" r:id="rId18"/>
    <p:sldId id="534" r:id="rId19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43" autoAdjust="0"/>
    <p:restoredTop sz="94300" autoAdjust="0"/>
  </p:normalViewPr>
  <p:slideViewPr>
    <p:cSldViewPr snapToGrid="0" snapToObjects="1">
      <p:cViewPr varScale="1">
        <p:scale>
          <a:sx n="204" d="100"/>
          <a:sy n="204" d="100"/>
        </p:scale>
        <p:origin x="-4032" y="5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4" d="100"/>
          <a:sy n="94" d="100"/>
        </p:scale>
        <p:origin x="-3468" y="-10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6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6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3/3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81837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6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6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3/31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44" tIns="48474" rIns="96944" bIns="4847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44" tIns="48474" rIns="96944" bIns="4847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44" tIns="48474" rIns="96944" bIns="48474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97532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4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14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946439"/>
            <a:ext cx="7772400" cy="1470025"/>
          </a:xfrm>
        </p:spPr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51332"/>
            <a:ext cx="6400800" cy="1752600"/>
          </a:xfrm>
        </p:spPr>
        <p:txBody>
          <a:bodyPr/>
          <a:lstStyle/>
          <a:p>
            <a:r>
              <a:rPr lang="en-US" dirty="0" smtClean="0"/>
              <a:t>Lecture 16</a:t>
            </a:r>
          </a:p>
          <a:p>
            <a:r>
              <a:rPr lang="en-US" dirty="0" smtClean="0"/>
              <a:t>Comprehensive review</a:t>
            </a:r>
          </a:p>
        </p:txBody>
      </p:sp>
      <p:sp>
        <p:nvSpPr>
          <p:cNvPr id="4" name="Rectangle 3"/>
          <p:cNvSpPr/>
          <p:nvPr/>
        </p:nvSpPr>
        <p:spPr>
          <a:xfrm>
            <a:off x="3516819" y="0"/>
            <a:ext cx="178741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W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etc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9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0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4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5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7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9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762752" y="199367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025495" y="1143000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398581" y="199526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3772" y="180742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56235" y="1820309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19035" y="3598551"/>
            <a:ext cx="3942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H(</a:t>
            </a:r>
            <a:r>
              <a:rPr lang="en-US" sz="3600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b="1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/V</a:t>
            </a:r>
            <a:r>
              <a:rPr lang="en-US" sz="3600" b="1" baseline="-25000" dirty="0" smtClean="0">
                <a:latin typeface="Times New Roman" pitchFamily="18" charset="0"/>
                <a:cs typeface="Times New Roman" pitchFamily="18" charset="0"/>
              </a:rPr>
              <a:t>in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Phasor</a:t>
            </a:r>
            <a:r>
              <a:rPr lang="en-US" dirty="0" smtClean="0"/>
              <a:t> Example 1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234720" y="1730888"/>
            <a:ext cx="719566" cy="1684994"/>
            <a:chOff x="736524" y="1601230"/>
            <a:chExt cx="719566" cy="1684994"/>
          </a:xfrm>
        </p:grpSpPr>
        <p:sp>
          <p:nvSpPr>
            <p:cNvPr id="4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6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0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7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20" name="Straight Connector 19"/>
          <p:cNvCxnSpPr/>
          <p:nvPr/>
        </p:nvCxnSpPr>
        <p:spPr>
          <a:xfrm>
            <a:off x="1116900" y="3958581"/>
            <a:ext cx="312880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1996202" y="1472523"/>
            <a:ext cx="6590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 rot="16200000">
            <a:off x="-404635" y="22047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30deg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0800000">
            <a:off x="1109104" y="1143000"/>
            <a:ext cx="314529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4119335" y="1276712"/>
            <a:ext cx="26741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80697" y="773668"/>
            <a:ext cx="1548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v(t).</a:t>
            </a:r>
            <a:endParaRPr lang="en-US" dirty="0"/>
          </a:p>
        </p:txBody>
      </p:sp>
      <p:grpSp>
        <p:nvGrpSpPr>
          <p:cNvPr id="21" name="Group 33"/>
          <p:cNvGrpSpPr/>
          <p:nvPr/>
        </p:nvGrpSpPr>
        <p:grpSpPr>
          <a:xfrm>
            <a:off x="3451275" y="2430055"/>
            <a:ext cx="1739789" cy="1542982"/>
            <a:chOff x="1302564" y="1497002"/>
            <a:chExt cx="1739789" cy="1542982"/>
          </a:xfrm>
        </p:grpSpPr>
        <p:cxnSp>
          <p:nvCxnSpPr>
            <p:cNvPr id="67" name="Straight Connector 66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itle 1"/>
            <p:cNvSpPr txBox="1">
              <a:spLocks/>
            </p:cNvSpPr>
            <p:nvPr/>
          </p:nvSpPr>
          <p:spPr>
            <a:xfrm>
              <a:off x="1302564" y="1794009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mF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4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31"/>
          <p:cNvGrpSpPr/>
          <p:nvPr/>
        </p:nvGrpSpPr>
        <p:grpSpPr>
          <a:xfrm rot="10800000">
            <a:off x="4173647" y="1231864"/>
            <a:ext cx="719566" cy="1684994"/>
            <a:chOff x="736524" y="1601230"/>
            <a:chExt cx="719566" cy="1684994"/>
          </a:xfrm>
        </p:grpSpPr>
        <p:sp>
          <p:nvSpPr>
            <p:cNvPr id="89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6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9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7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10800000">
                  <a:off x="2903394" y="1465929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5400000" flipH="1" flipV="1">
                  <a:off x="2843002" y="1477599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04" name="Straight Connector 103"/>
          <p:cNvCxnSpPr/>
          <p:nvPr/>
        </p:nvCxnSpPr>
        <p:spPr>
          <a:xfrm rot="5400000" flipH="1" flipV="1">
            <a:off x="936403" y="1338920"/>
            <a:ext cx="3609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627348" y="3469077"/>
            <a:ext cx="97900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7" name="Group 144"/>
          <p:cNvGrpSpPr/>
          <p:nvPr/>
        </p:nvGrpSpPr>
        <p:grpSpPr>
          <a:xfrm>
            <a:off x="386874" y="1519420"/>
            <a:ext cx="969184" cy="1542982"/>
            <a:chOff x="2971800" y="1743238"/>
            <a:chExt cx="969184" cy="1542982"/>
          </a:xfrm>
        </p:grpSpPr>
        <p:sp>
          <p:nvSpPr>
            <p:cNvPr id="83" name="Oval 82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83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05" name="Group 82"/>
          <p:cNvGrpSpPr/>
          <p:nvPr/>
        </p:nvGrpSpPr>
        <p:grpSpPr>
          <a:xfrm rot="10800000">
            <a:off x="3136354" y="1730888"/>
            <a:ext cx="378996" cy="1491705"/>
            <a:chOff x="2599211" y="4506635"/>
            <a:chExt cx="378996" cy="1890454"/>
          </a:xfrm>
        </p:grpSpPr>
        <p:cxnSp>
          <p:nvCxnSpPr>
            <p:cNvPr id="107" name="Straight Connector 10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8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1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3" name="Arc 12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Arc 12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9" name="Arc 11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17" name="Arc 11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8" name="Arc 11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5" name="Arc 11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Arc 11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09" name="Straight Connector 10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7" name="Straight Connector 126"/>
          <p:cNvCxnSpPr/>
          <p:nvPr/>
        </p:nvCxnSpPr>
        <p:spPr>
          <a:xfrm rot="5400000">
            <a:off x="1872322" y="3520944"/>
            <a:ext cx="8752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rot="5400000">
            <a:off x="2929062" y="3580064"/>
            <a:ext cx="75703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rot="5400000" flipH="1" flipV="1">
            <a:off x="2978058" y="1515924"/>
            <a:ext cx="6590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6" name="Title 1"/>
          <p:cNvSpPr txBox="1">
            <a:spLocks/>
          </p:cNvSpPr>
          <p:nvPr/>
        </p:nvSpPr>
        <p:spPr>
          <a:xfrm rot="5400000">
            <a:off x="2927358" y="21720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5 </a:t>
            </a:r>
            <a:r>
              <a:rPr lang="en-US" noProof="0" dirty="0" err="1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73668"/>
          </a:xfrm>
        </p:spPr>
        <p:txBody>
          <a:bodyPr/>
          <a:lstStyle/>
          <a:p>
            <a:r>
              <a:rPr lang="en-US" dirty="0" err="1" smtClean="0"/>
              <a:t>Phasor</a:t>
            </a:r>
            <a:r>
              <a:rPr lang="en-US" dirty="0" smtClean="0"/>
              <a:t> Example 2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5400000">
            <a:off x="1596680" y="29576"/>
            <a:ext cx="719566" cy="1684994"/>
            <a:chOff x="736524" y="1601230"/>
            <a:chExt cx="719566" cy="1684994"/>
          </a:xfrm>
        </p:grpSpPr>
        <p:sp>
          <p:nvSpPr>
            <p:cNvPr id="4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6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7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20" name="Straight Connector 19"/>
          <p:cNvCxnSpPr/>
          <p:nvPr/>
        </p:nvCxnSpPr>
        <p:spPr>
          <a:xfrm>
            <a:off x="1113966" y="2705868"/>
            <a:ext cx="303713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 rot="16200000">
            <a:off x="-404635" y="1524118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45deg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814473" y="773668"/>
            <a:ext cx="1548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v(t).</a:t>
            </a:r>
            <a:endParaRPr lang="en-US" dirty="0"/>
          </a:p>
        </p:txBody>
      </p:sp>
      <p:grpSp>
        <p:nvGrpSpPr>
          <p:cNvPr id="133" name="Group 132"/>
          <p:cNvGrpSpPr/>
          <p:nvPr/>
        </p:nvGrpSpPr>
        <p:grpSpPr>
          <a:xfrm>
            <a:off x="4445141" y="1467008"/>
            <a:ext cx="706952" cy="1014111"/>
            <a:chOff x="5829214" y="1974064"/>
            <a:chExt cx="706952" cy="1014111"/>
          </a:xfrm>
        </p:grpSpPr>
        <p:sp>
          <p:nvSpPr>
            <p:cNvPr id="72" name="TextBox 71"/>
            <p:cNvSpPr txBox="1"/>
            <p:nvPr/>
          </p:nvSpPr>
          <p:spPr>
            <a:xfrm rot="5400000">
              <a:off x="5863839" y="193943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886281" y="2618843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4" name="Title 1"/>
            <p:cNvSpPr txBox="1">
              <a:spLocks/>
            </p:cNvSpPr>
            <p:nvPr/>
          </p:nvSpPr>
          <p:spPr>
            <a:xfrm>
              <a:off x="5829214" y="217041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1" name="Group 31"/>
          <p:cNvGrpSpPr/>
          <p:nvPr/>
        </p:nvGrpSpPr>
        <p:grpSpPr>
          <a:xfrm rot="10800000">
            <a:off x="4079051" y="1153034"/>
            <a:ext cx="719566" cy="1684994"/>
            <a:chOff x="736524" y="1601230"/>
            <a:chExt cx="719566" cy="1684994"/>
          </a:xfrm>
        </p:grpSpPr>
        <p:sp>
          <p:nvSpPr>
            <p:cNvPr id="89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2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9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3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10800000">
                  <a:off x="2903394" y="1465929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5400000" flipH="1" flipV="1">
                  <a:off x="2843002" y="1477599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04" name="Straight Connector 103"/>
          <p:cNvCxnSpPr/>
          <p:nvPr/>
        </p:nvCxnSpPr>
        <p:spPr>
          <a:xfrm rot="5400000" flipH="1" flipV="1">
            <a:off x="936403" y="1338920"/>
            <a:ext cx="3609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144"/>
          <p:cNvGrpSpPr/>
          <p:nvPr/>
        </p:nvGrpSpPr>
        <p:grpSpPr>
          <a:xfrm>
            <a:off x="386874" y="1290820"/>
            <a:ext cx="969184" cy="1415048"/>
            <a:chOff x="2971800" y="1743238"/>
            <a:chExt cx="969184" cy="1542982"/>
          </a:xfrm>
        </p:grpSpPr>
        <p:sp>
          <p:nvSpPr>
            <p:cNvPr id="83" name="Oval 82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83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82"/>
          <p:cNvGrpSpPr/>
          <p:nvPr/>
        </p:nvGrpSpPr>
        <p:grpSpPr>
          <a:xfrm rot="16200000">
            <a:off x="3223547" y="422422"/>
            <a:ext cx="378996" cy="1491705"/>
            <a:chOff x="2599211" y="4506635"/>
            <a:chExt cx="378996" cy="1890454"/>
          </a:xfrm>
        </p:grpSpPr>
        <p:cxnSp>
          <p:nvCxnSpPr>
            <p:cNvPr id="107" name="Straight Connector 10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3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3" name="Arc 12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Arc 12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9" name="Arc 11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17" name="Arc 11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8" name="Arc 11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5" name="Arc 11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Arc 11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09" name="Straight Connector 10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6" name="Title 1"/>
          <p:cNvSpPr txBox="1">
            <a:spLocks/>
          </p:cNvSpPr>
          <p:nvPr/>
        </p:nvSpPr>
        <p:spPr>
          <a:xfrm>
            <a:off x="2952251" y="4648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noProof="0" dirty="0" err="1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6" name="Group 31"/>
          <p:cNvGrpSpPr/>
          <p:nvPr/>
        </p:nvGrpSpPr>
        <p:grpSpPr>
          <a:xfrm rot="10800000">
            <a:off x="2588015" y="1131236"/>
            <a:ext cx="719566" cy="1684994"/>
            <a:chOff x="736524" y="1601230"/>
            <a:chExt cx="719566" cy="1684994"/>
          </a:xfrm>
        </p:grpSpPr>
        <p:sp>
          <p:nvSpPr>
            <p:cNvPr id="8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2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10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08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Transfer function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566464" y="4843220"/>
            <a:ext cx="7345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 for this circuit. Sketch the magnitude of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 vs.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.</a:t>
            </a:r>
            <a:endParaRPr lang="en-US" dirty="0"/>
          </a:p>
        </p:txBody>
      </p:sp>
      <p:cxnSp>
        <p:nvCxnSpPr>
          <p:cNvPr id="198" name="Straight Connector 197"/>
          <p:cNvCxnSpPr/>
          <p:nvPr/>
        </p:nvCxnSpPr>
        <p:spPr>
          <a:xfrm rot="10800000">
            <a:off x="333214" y="1206344"/>
            <a:ext cx="2487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rot="10800000">
            <a:off x="333217" y="4734733"/>
            <a:ext cx="2487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>
            <a:off x="3238339" y="30466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>
            <a:off x="3238339" y="4535904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225"/>
          <p:cNvGrpSpPr/>
          <p:nvPr/>
        </p:nvGrpSpPr>
        <p:grpSpPr>
          <a:xfrm>
            <a:off x="4626379" y="2985849"/>
            <a:ext cx="1114128" cy="1613281"/>
            <a:chOff x="4907532" y="2669569"/>
            <a:chExt cx="1114128" cy="1613281"/>
          </a:xfrm>
        </p:grpSpPr>
        <p:sp>
          <p:nvSpPr>
            <p:cNvPr id="135" name="Title 1"/>
            <p:cNvSpPr txBox="1">
              <a:spLocks/>
            </p:cNvSpPr>
            <p:nvPr/>
          </p:nvSpPr>
          <p:spPr>
            <a:xfrm>
              <a:off x="5314708" y="315943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out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05" name="Oval 204"/>
            <p:cNvSpPr/>
            <p:nvPr/>
          </p:nvSpPr>
          <p:spPr>
            <a:xfrm>
              <a:off x="4989837" y="2669569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Oval 205"/>
            <p:cNvSpPr/>
            <p:nvPr/>
          </p:nvSpPr>
          <p:spPr>
            <a:xfrm>
              <a:off x="4982803" y="415773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4907532" y="2710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4907893" y="386821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228" name="Title 1"/>
          <p:cNvSpPr txBox="1">
            <a:spLocks/>
          </p:cNvSpPr>
          <p:nvPr/>
        </p:nvSpPr>
        <p:spPr>
          <a:xfrm>
            <a:off x="88226" y="273040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9" name="Oval 228"/>
          <p:cNvSpPr/>
          <p:nvPr/>
        </p:nvSpPr>
        <p:spPr>
          <a:xfrm>
            <a:off x="223925" y="114435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Oval 229"/>
          <p:cNvSpPr/>
          <p:nvPr/>
        </p:nvSpPr>
        <p:spPr>
          <a:xfrm>
            <a:off x="202232" y="467041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TextBox 230"/>
          <p:cNvSpPr txBox="1"/>
          <p:nvPr/>
        </p:nvSpPr>
        <p:spPr>
          <a:xfrm>
            <a:off x="141620" y="11848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32" name="TextBox 231"/>
          <p:cNvSpPr txBox="1"/>
          <p:nvPr/>
        </p:nvSpPr>
        <p:spPr>
          <a:xfrm>
            <a:off x="127322" y="438089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79" name="Group 405"/>
          <p:cNvGrpSpPr/>
          <p:nvPr/>
        </p:nvGrpSpPr>
        <p:grpSpPr>
          <a:xfrm rot="16200000">
            <a:off x="2467944" y="3681539"/>
            <a:ext cx="1542982" cy="160687"/>
            <a:chOff x="1809818" y="1385407"/>
            <a:chExt cx="1542982" cy="160687"/>
          </a:xfrm>
        </p:grpSpPr>
        <p:cxnSp>
          <p:nvCxnSpPr>
            <p:cNvPr id="159" name="Straight Connector 2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3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4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5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6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7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8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9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0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1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2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405"/>
          <p:cNvGrpSpPr/>
          <p:nvPr/>
        </p:nvGrpSpPr>
        <p:grpSpPr>
          <a:xfrm rot="16200000">
            <a:off x="1574990" y="2194845"/>
            <a:ext cx="1542982" cy="160687"/>
            <a:chOff x="1809818" y="1385407"/>
            <a:chExt cx="1542982" cy="160687"/>
          </a:xfrm>
        </p:grpSpPr>
        <p:cxnSp>
          <p:nvCxnSpPr>
            <p:cNvPr id="146" name="Straight Connector 145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6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8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9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20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21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22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Connector 80"/>
          <p:cNvCxnSpPr/>
          <p:nvPr/>
        </p:nvCxnSpPr>
        <p:spPr>
          <a:xfrm rot="10800000" flipH="1" flipV="1">
            <a:off x="2346658" y="1503700"/>
            <a:ext cx="8929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0800000" flipH="1" flipV="1">
            <a:off x="2342444" y="4533383"/>
            <a:ext cx="89589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itle 1"/>
          <p:cNvSpPr txBox="1">
            <a:spLocks/>
          </p:cNvSpPr>
          <p:nvPr/>
        </p:nvSpPr>
        <p:spPr>
          <a:xfrm rot="5400000">
            <a:off x="2952696" y="342997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84" name="Title 1"/>
          <p:cNvSpPr txBox="1">
            <a:spLocks/>
          </p:cNvSpPr>
          <p:nvPr/>
        </p:nvSpPr>
        <p:spPr>
          <a:xfrm rot="5400000">
            <a:off x="2057144" y="192527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45" name="Straight Connector 144"/>
          <p:cNvCxnSpPr/>
          <p:nvPr/>
        </p:nvCxnSpPr>
        <p:spPr>
          <a:xfrm rot="5400000">
            <a:off x="2725163" y="4634054"/>
            <a:ext cx="20136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34"/>
          <p:cNvCxnSpPr/>
          <p:nvPr/>
        </p:nvCxnSpPr>
        <p:spPr>
          <a:xfrm rot="5400000" flipH="1" flipV="1">
            <a:off x="2667383" y="1355023"/>
            <a:ext cx="2973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2"/>
          <p:cNvGrpSpPr/>
          <p:nvPr/>
        </p:nvGrpSpPr>
        <p:grpSpPr>
          <a:xfrm>
            <a:off x="3030572" y="1503698"/>
            <a:ext cx="378996" cy="1491705"/>
            <a:chOff x="2599211" y="4506635"/>
            <a:chExt cx="378996" cy="1890454"/>
          </a:xfrm>
        </p:grpSpPr>
        <p:cxnSp>
          <p:nvCxnSpPr>
            <p:cNvPr id="123" name="Straight Connector 12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2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40" name="Arc 13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Arc 14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38" name="Arc 13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Arc 13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36" name="Arc 13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Arc 13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33" name="Arc 13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Arc 13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31" name="Arc 13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Arc 13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25" name="Straight Connector 12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Title 1"/>
          <p:cNvSpPr txBox="1">
            <a:spLocks/>
          </p:cNvSpPr>
          <p:nvPr/>
        </p:nvSpPr>
        <p:spPr>
          <a:xfrm rot="5400000">
            <a:off x="3030619" y="198010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9" name="Group 82"/>
          <p:cNvGrpSpPr/>
          <p:nvPr/>
        </p:nvGrpSpPr>
        <p:grpSpPr>
          <a:xfrm>
            <a:off x="2134678" y="3034520"/>
            <a:ext cx="378996" cy="1491705"/>
            <a:chOff x="2599211" y="4506635"/>
            <a:chExt cx="378996" cy="1890454"/>
          </a:xfrm>
        </p:grpSpPr>
        <p:cxnSp>
          <p:nvCxnSpPr>
            <p:cNvPr id="93" name="Straight Connector 9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9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08" name="Arc 10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05" name="Arc 10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Arc 10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03" name="Arc 10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Arc 10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01" name="Arc 10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Arc 10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95" name="Straight Connector 9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Title 1"/>
          <p:cNvSpPr txBox="1">
            <a:spLocks/>
          </p:cNvSpPr>
          <p:nvPr/>
        </p:nvSpPr>
        <p:spPr>
          <a:xfrm rot="5400000">
            <a:off x="2133452" y="34668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rot="10800000" flipH="1" flipV="1">
            <a:off x="2342447" y="3034521"/>
            <a:ext cx="89589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2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10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7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8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27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28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1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3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4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5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36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37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38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39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40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41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2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 cheat shee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9351" y="1459468"/>
            <a:ext cx="3565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will be provided with the exam.</a:t>
            </a:r>
            <a:endParaRPr lang="en-US" dirty="0"/>
          </a:p>
        </p:txBody>
      </p:sp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2"/>
          <a:srcRect l="14224" t="43636" r="21379" b="11223"/>
          <a:stretch>
            <a:fillRect/>
          </a:stretch>
        </p:blipFill>
        <p:spPr bwMode="auto">
          <a:xfrm>
            <a:off x="835573" y="2198132"/>
            <a:ext cx="7851227" cy="3310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covere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KCL, KVL</a:t>
            </a:r>
          </a:p>
          <a:p>
            <a:r>
              <a:rPr lang="en-US" dirty="0" smtClean="0"/>
              <a:t>Nodal analysis</a:t>
            </a:r>
          </a:p>
          <a:p>
            <a:r>
              <a:rPr lang="en-US" dirty="0" smtClean="0"/>
              <a:t>Mesh analysis</a:t>
            </a:r>
          </a:p>
          <a:p>
            <a:r>
              <a:rPr lang="en-US" dirty="0" smtClean="0"/>
              <a:t>Thevenin/Norton theorem</a:t>
            </a:r>
          </a:p>
          <a:p>
            <a:r>
              <a:rPr lang="en-US" dirty="0" smtClean="0"/>
              <a:t>RL, RC circuits (time dependence)</a:t>
            </a:r>
          </a:p>
          <a:p>
            <a:r>
              <a:rPr lang="en-US" dirty="0" smtClean="0"/>
              <a:t>R,L,C circuits</a:t>
            </a:r>
          </a:p>
          <a:p>
            <a:pPr lvl="1"/>
            <a:r>
              <a:rPr lang="en-US" dirty="0" err="1" smtClean="0"/>
              <a:t>Phasors</a:t>
            </a:r>
            <a:endParaRPr lang="en-US" dirty="0" smtClean="0"/>
          </a:p>
          <a:p>
            <a:pPr lvl="1"/>
            <a:r>
              <a:rPr lang="en-US" dirty="0" smtClean="0"/>
              <a:t>Impedances</a:t>
            </a:r>
          </a:p>
          <a:p>
            <a:pPr lvl="1"/>
            <a:r>
              <a:rPr lang="en-US" dirty="0" smtClean="0"/>
              <a:t>Transfer function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4586"/>
          </a:xfrm>
        </p:spPr>
        <p:txBody>
          <a:bodyPr/>
          <a:lstStyle/>
          <a:p>
            <a:r>
              <a:rPr lang="en-US" dirty="0" smtClean="0"/>
              <a:t>Thevenin, Norton Theorems:</a:t>
            </a:r>
            <a:endParaRPr lang="en-US" baseline="-25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964603" y="1386677"/>
            <a:ext cx="983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964603" y="2240692"/>
            <a:ext cx="983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948015" y="13241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948015" y="217813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984646" y="10243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973426" y="238747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865710" y="13413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873105" y="188861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3" name="Group 449"/>
          <p:cNvGrpSpPr/>
          <p:nvPr/>
        </p:nvGrpSpPr>
        <p:grpSpPr>
          <a:xfrm rot="5400000">
            <a:off x="873756" y="2730750"/>
            <a:ext cx="670686" cy="1542982"/>
            <a:chOff x="785404" y="1743242"/>
            <a:chExt cx="670686" cy="1542982"/>
          </a:xfrm>
        </p:grpSpPr>
        <p:sp>
          <p:nvSpPr>
            <p:cNvPr id="4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aseline="-250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439"/>
          <p:cNvGrpSpPr/>
          <p:nvPr/>
        </p:nvGrpSpPr>
        <p:grpSpPr>
          <a:xfrm>
            <a:off x="215990" y="3856133"/>
            <a:ext cx="485775" cy="565091"/>
            <a:chOff x="3259914" y="2192942"/>
            <a:chExt cx="485775" cy="565091"/>
          </a:xfrm>
        </p:grpSpPr>
        <p:sp>
          <p:nvSpPr>
            <p:cNvPr id="75" name="Oval 74"/>
            <p:cNvSpPr/>
            <p:nvPr/>
          </p:nvSpPr>
          <p:spPr>
            <a:xfrm>
              <a:off x="3259914" y="2231737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itle 1"/>
            <p:cNvSpPr txBox="1">
              <a:spLocks/>
            </p:cNvSpPr>
            <p:nvPr/>
          </p:nvSpPr>
          <p:spPr>
            <a:xfrm>
              <a:off x="3383170" y="219294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7" name="Title 1"/>
            <p:cNvSpPr txBox="1">
              <a:spLocks/>
            </p:cNvSpPr>
            <p:nvPr/>
          </p:nvSpPr>
          <p:spPr>
            <a:xfrm>
              <a:off x="3383170" y="245193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340960" y="4501730"/>
            <a:ext cx="2420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399293" y="3835344"/>
            <a:ext cx="11917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Title 1"/>
          <p:cNvSpPr txBox="1">
            <a:spLocks/>
          </p:cNvSpPr>
          <p:nvPr/>
        </p:nvSpPr>
        <p:spPr>
          <a:xfrm rot="16200000">
            <a:off x="-502076" y="377978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1983" y="4640006"/>
            <a:ext cx="15398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52832" y="3031209"/>
            <a:ext cx="147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:</a:t>
            </a:r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988526" y="370029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988526" y="455430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025157" y="340054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2013937" y="4622105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1906221" y="37175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1913616" y="426478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511078" y="6349740"/>
            <a:ext cx="182818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12667" y="5478473"/>
            <a:ext cx="18265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itle 1"/>
          <p:cNvSpPr txBox="1">
            <a:spLocks/>
          </p:cNvSpPr>
          <p:nvPr/>
        </p:nvSpPr>
        <p:spPr>
          <a:xfrm rot="16200000">
            <a:off x="594648" y="557008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rot="10800000" flipH="1" flipV="1">
            <a:off x="1313643" y="5719818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 flipH="1" flipV="1">
            <a:off x="1393809" y="5599036"/>
            <a:ext cx="80521" cy="402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1313643" y="5639297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0800000" flipH="1" flipV="1">
            <a:off x="1313643" y="5880860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1313643" y="5800339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 flipH="1" flipV="1">
            <a:off x="1340542" y="6296474"/>
            <a:ext cx="1065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0800000" flipH="1" flipV="1">
            <a:off x="1313643" y="6041902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1313643" y="5961381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1313999" y="6122423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0800000" flipH="1" flipV="1">
            <a:off x="1313999" y="6202944"/>
            <a:ext cx="80521" cy="402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337037" y="5542264"/>
            <a:ext cx="1135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>
            <a:off x="268984" y="5659054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/>
          <p:cNvCxnSpPr/>
          <p:nvPr/>
        </p:nvCxnSpPr>
        <p:spPr>
          <a:xfrm rot="5400000" flipH="1" flipV="1">
            <a:off x="354710" y="5882892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79" idx="0"/>
          </p:cNvCxnSpPr>
          <p:nvPr/>
        </p:nvCxnSpPr>
        <p:spPr>
          <a:xfrm rot="5400000" flipH="1" flipV="1">
            <a:off x="425091" y="5572273"/>
            <a:ext cx="17356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79" idx="4"/>
          </p:cNvCxnSpPr>
          <p:nvPr/>
        </p:nvCxnSpPr>
        <p:spPr>
          <a:xfrm rot="16200000" flipH="1">
            <a:off x="409416" y="6247284"/>
            <a:ext cx="204913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itle 1"/>
          <p:cNvSpPr txBox="1">
            <a:spLocks/>
          </p:cNvSpPr>
          <p:nvPr/>
        </p:nvSpPr>
        <p:spPr>
          <a:xfrm rot="16200000">
            <a:off x="-423420" y="553662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00723" y="4933772"/>
            <a:ext cx="147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:</a:t>
            </a:r>
            <a:endParaRPr lang="en-US" dirty="0"/>
          </a:p>
        </p:txBody>
      </p:sp>
      <p:sp>
        <p:nvSpPr>
          <p:cNvPr id="89" name="Oval 88"/>
          <p:cNvSpPr/>
          <p:nvPr/>
        </p:nvSpPr>
        <p:spPr>
          <a:xfrm>
            <a:off x="2302632" y="542531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2302632" y="627932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2339263" y="512556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2328043" y="64886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2220327" y="54425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2227722" y="598980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6" name="Title 1"/>
          <p:cNvSpPr txBox="1">
            <a:spLocks/>
          </p:cNvSpPr>
          <p:nvPr/>
        </p:nvSpPr>
        <p:spPr>
          <a:xfrm>
            <a:off x="2286098" y="706990"/>
            <a:ext cx="6804737" cy="452596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venin: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nect nothing to a-b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alculate voltage. This is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baseline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0" lvl="1" indent="-457200">
              <a:spcBef>
                <a:spcPct val="0"/>
              </a:spcBef>
            </a:pPr>
            <a:r>
              <a:rPr kumimoji="0" lang="en-US" sz="24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thod 1: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nect terminal a to b (short). </a:t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lculate the current from a to b. This is call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hort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ircui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914400" lvl="1" indent="-457200">
              <a:spcBef>
                <a:spcPct val="0"/>
              </a:spcBef>
            </a:pP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short</a:t>
            </a:r>
            <a:r>
              <a:rPr lang="en-US" sz="2400" baseline="-25000" noProof="0" dirty="0" smtClean="0">
                <a:latin typeface="Times New Roman" pitchFamily="18" charset="0"/>
                <a:cs typeface="Times New Roman" pitchFamily="18" charset="0"/>
              </a:rPr>
              <a:t> circuit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lvl="1" indent="-457200">
              <a:spcBef>
                <a:spcPct val="0"/>
              </a:spcBef>
            </a:pPr>
            <a:r>
              <a:rPr lang="en-US" sz="2400" u="sng" baseline="0" dirty="0" smtClean="0">
                <a:latin typeface="Times New Roman" pitchFamily="18" charset="0"/>
                <a:cs typeface="Times New Roman" pitchFamily="18" charset="0"/>
              </a:rPr>
              <a:t>Method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nd the input resistance looking into terminals a-b after all the independent  sources have been turned off.  (Voltage sources become shorts, current sources become opens.)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Trick (if dependent sources present)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ly a 1 A current source 	to terminals a-b, fin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>
              <a:spcBef>
                <a:spcPct val="0"/>
              </a:spcBef>
            </a:pP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1A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5915" y="834586"/>
            <a:ext cx="1382723" cy="201858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two-terminal circuit</a:t>
            </a:r>
            <a:endParaRPr lang="en-US" dirty="0"/>
          </a:p>
        </p:txBody>
      </p:sp>
      <p:sp>
        <p:nvSpPr>
          <p:cNvPr id="87" name="Title 1"/>
          <p:cNvSpPr txBox="1">
            <a:spLocks/>
          </p:cNvSpPr>
          <p:nvPr/>
        </p:nvSpPr>
        <p:spPr>
          <a:xfrm>
            <a:off x="4229422" y="5352796"/>
            <a:ext cx="2681742" cy="121717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orton: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lculating R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endParaRPr kumimoji="0" lang="en-US" sz="24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0" lvl="1" indent="-457200">
              <a:spcBef>
                <a:spcPct val="0"/>
              </a:spcBef>
            </a:pP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noProof="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endParaRPr kumimoji="0" lang="en-US" sz="2400" b="0" i="0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246" y="343988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892173" y="765778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892173" y="2308761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33"/>
          <p:cNvGrpSpPr/>
          <p:nvPr/>
        </p:nvGrpSpPr>
        <p:grpSpPr>
          <a:xfrm>
            <a:off x="1013912" y="725524"/>
            <a:ext cx="2028441" cy="1542982"/>
            <a:chOff x="1013912" y="1497002"/>
            <a:chExt cx="2028441" cy="1542982"/>
          </a:xfrm>
        </p:grpSpPr>
        <p:cxnSp>
          <p:nvCxnSpPr>
            <p:cNvPr id="6" name="Straight Connector 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449"/>
          <p:cNvGrpSpPr/>
          <p:nvPr/>
        </p:nvGrpSpPr>
        <p:grpSpPr>
          <a:xfrm>
            <a:off x="306654" y="765783"/>
            <a:ext cx="670686" cy="1542982"/>
            <a:chOff x="785404" y="1743242"/>
            <a:chExt cx="670686" cy="1542982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C circui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R circui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3912" y="890546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92173" y="1497002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92173" y="3039985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449"/>
          <p:cNvGrpSpPr/>
          <p:nvPr/>
        </p:nvGrpSpPr>
        <p:grpSpPr>
          <a:xfrm>
            <a:off x="306654" y="1497007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82"/>
          <p:cNvGrpSpPr/>
          <p:nvPr/>
        </p:nvGrpSpPr>
        <p:grpSpPr>
          <a:xfrm>
            <a:off x="1913089" y="1548280"/>
            <a:ext cx="378996" cy="1491705"/>
            <a:chOff x="2599211" y="4506635"/>
            <a:chExt cx="378996" cy="1890454"/>
          </a:xfrm>
        </p:grpSpPr>
        <p:cxnSp>
          <p:nvCxnSpPr>
            <p:cNvPr id="38" name="Straight Connector 37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54" name="Arc 5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Arc 5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52" name="Arc 5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Arc 5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50" name="Arc 4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Arc 5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48" name="Arc 4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Arc 4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46" name="Arc 4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Arc 4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0" name="Straight Connector 39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 rot="5400000">
            <a:off x="2370026" y="18155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2392468" y="249494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2335401" y="204652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 rot="16200000">
            <a:off x="1241180" y="187150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34537" name="Comment 9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162050" y="1608138"/>
            <a:ext cx="5219700" cy="4060825"/>
          </a:xfrm>
          <a:custGeom>
            <a:avLst/>
            <a:gdLst>
              <a:gd name="T0" fmla="+- 0 17725 3226"/>
              <a:gd name="T1" fmla="*/ T0 w 14500"/>
              <a:gd name="T2" fmla="+- 0 9437 4467"/>
              <a:gd name="T3" fmla="*/ 9437 h 11279"/>
              <a:gd name="T4" fmla="+- 0 17677 3226"/>
              <a:gd name="T5" fmla="*/ T4 w 14500"/>
              <a:gd name="T6" fmla="+- 0 9361 4467"/>
              <a:gd name="T7" fmla="*/ 9361 h 11279"/>
              <a:gd name="T8" fmla="+- 0 4690 3226"/>
              <a:gd name="T9" fmla="*/ T8 w 14500"/>
              <a:gd name="T10" fmla="+- 0 15745 4467"/>
              <a:gd name="T11" fmla="*/ 15745 h 11279"/>
              <a:gd name="T12" fmla="+- 0 4716 3226"/>
              <a:gd name="T13" fmla="*/ T12 w 14500"/>
              <a:gd name="T14" fmla="+- 0 15745 4467"/>
              <a:gd name="T15" fmla="*/ 15745 h 11279"/>
              <a:gd name="T16" fmla="+- 0 3252 3226"/>
              <a:gd name="T17" fmla="*/ T16 w 14500"/>
              <a:gd name="T18" fmla="+- 0 4495 4467"/>
              <a:gd name="T19" fmla="*/ 4495 h 11279"/>
              <a:gd name="T20" fmla="+- 0 3252 3226"/>
              <a:gd name="T21" fmla="*/ T20 w 14500"/>
              <a:gd name="T22" fmla="+- 0 4519 4467"/>
              <a:gd name="T23" fmla="*/ 4519 h 112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</a:cxnLst>
            <a:rect l="0" t="0" r="r" b="b"/>
            <a:pathLst>
              <a:path w="14500" h="11279" extrusionOk="0">
                <a:moveTo>
                  <a:pt x="14499" y="4970"/>
                </a:moveTo>
                <a:cubicBezTo>
                  <a:pt x="14477" y="4937"/>
                  <a:pt x="14475" y="4925"/>
                  <a:pt x="14451" y="4894"/>
                </a:cubicBezTo>
              </a:path>
              <a:path w="14500" h="11279" extrusionOk="0">
                <a:moveTo>
                  <a:pt x="1464" y="11278"/>
                </a:moveTo>
                <a:cubicBezTo>
                  <a:pt x="1473" y="11278"/>
                  <a:pt x="1481" y="11278"/>
                  <a:pt x="1490" y="11278"/>
                </a:cubicBezTo>
              </a:path>
              <a:path w="14500" h="11279" extrusionOk="0">
                <a:moveTo>
                  <a:pt x="26" y="28"/>
                </a:moveTo>
                <a:cubicBezTo>
                  <a:pt x="-34" y="-37"/>
                  <a:pt x="14" y="37"/>
                  <a:pt x="26" y="5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4552" name="Comment 24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554163" y="1474788"/>
            <a:ext cx="6669087" cy="4202112"/>
          </a:xfrm>
          <a:custGeom>
            <a:avLst/>
            <a:gdLst>
              <a:gd name="T0" fmla="+- 0 19140 4319"/>
              <a:gd name="T1" fmla="*/ T0 w 18522"/>
              <a:gd name="T2" fmla="+- 0 7028 4097"/>
              <a:gd name="T3" fmla="*/ 7028 h 11673"/>
              <a:gd name="T4" fmla="+- 0 19140 4319"/>
              <a:gd name="T5" fmla="*/ T4 w 18522"/>
              <a:gd name="T6" fmla="+- 0 7028 4097"/>
              <a:gd name="T7" fmla="*/ 7028 h 11673"/>
              <a:gd name="T8" fmla="+- 0 19140 4319"/>
              <a:gd name="T9" fmla="*/ T8 w 18522"/>
              <a:gd name="T10" fmla="+- 0 7028 4097"/>
              <a:gd name="T11" fmla="*/ 7028 h 11673"/>
              <a:gd name="T12" fmla="+- 0 19140 4319"/>
              <a:gd name="T13" fmla="*/ T12 w 18522"/>
              <a:gd name="T14" fmla="+- 0 7028 4097"/>
              <a:gd name="T15" fmla="*/ 7028 h 11673"/>
              <a:gd name="T16" fmla="+- 0 19140 4319"/>
              <a:gd name="T17" fmla="*/ T16 w 18522"/>
              <a:gd name="T18" fmla="+- 0 7028 4097"/>
              <a:gd name="T19" fmla="*/ 7028 h 11673"/>
              <a:gd name="T20" fmla="+- 0 19140 4319"/>
              <a:gd name="T21" fmla="*/ T20 w 18522"/>
              <a:gd name="T22" fmla="+- 0 7028 4097"/>
              <a:gd name="T23" fmla="*/ 7028 h 11673"/>
              <a:gd name="T24" fmla="+- 0 19140 4319"/>
              <a:gd name="T25" fmla="*/ T24 w 18522"/>
              <a:gd name="T26" fmla="+- 0 7028 4097"/>
              <a:gd name="T27" fmla="*/ 7028 h 11673"/>
              <a:gd name="T28" fmla="+- 0 19140 4319"/>
              <a:gd name="T29" fmla="*/ T28 w 18522"/>
              <a:gd name="T30" fmla="+- 0 7028 4097"/>
              <a:gd name="T31" fmla="*/ 7028 h 11673"/>
              <a:gd name="T32" fmla="+- 0 19140 4319"/>
              <a:gd name="T33" fmla="*/ T32 w 18522"/>
              <a:gd name="T34" fmla="+- 0 7028 4097"/>
              <a:gd name="T35" fmla="*/ 7028 h 11673"/>
              <a:gd name="T36" fmla="+- 0 19140 4319"/>
              <a:gd name="T37" fmla="*/ T36 w 18522"/>
              <a:gd name="T38" fmla="+- 0 7028 4097"/>
              <a:gd name="T39" fmla="*/ 7028 h 11673"/>
              <a:gd name="T40" fmla="+- 0 19140 4319"/>
              <a:gd name="T41" fmla="*/ T40 w 18522"/>
              <a:gd name="T42" fmla="+- 0 7028 4097"/>
              <a:gd name="T43" fmla="*/ 7028 h 11673"/>
              <a:gd name="T44" fmla="+- 0 19140 4319"/>
              <a:gd name="T45" fmla="*/ T44 w 18522"/>
              <a:gd name="T46" fmla="+- 0 7028 4097"/>
              <a:gd name="T47" fmla="*/ 7028 h 11673"/>
              <a:gd name="T48" fmla="+- 0 19140 4319"/>
              <a:gd name="T49" fmla="*/ T48 w 18522"/>
              <a:gd name="T50" fmla="+- 0 7028 4097"/>
              <a:gd name="T51" fmla="*/ 7028 h 11673"/>
              <a:gd name="T52" fmla="+- 0 19140 4319"/>
              <a:gd name="T53" fmla="*/ T52 w 18522"/>
              <a:gd name="T54" fmla="+- 0 7028 4097"/>
              <a:gd name="T55" fmla="*/ 7028 h 11673"/>
              <a:gd name="T56" fmla="+- 0 19140 4319"/>
              <a:gd name="T57" fmla="*/ T56 w 18522"/>
              <a:gd name="T58" fmla="+- 0 7028 4097"/>
              <a:gd name="T59" fmla="*/ 7028 h 11673"/>
              <a:gd name="T60" fmla="+- 0 19140 4319"/>
              <a:gd name="T61" fmla="*/ T60 w 18522"/>
              <a:gd name="T62" fmla="+- 0 7028 4097"/>
              <a:gd name="T63" fmla="*/ 7028 h 11673"/>
              <a:gd name="T64" fmla="+- 0 19140 4319"/>
              <a:gd name="T65" fmla="*/ T64 w 18522"/>
              <a:gd name="T66" fmla="+- 0 7028 4097"/>
              <a:gd name="T67" fmla="*/ 7028 h 11673"/>
              <a:gd name="T68" fmla="+- 0 19140 4319"/>
              <a:gd name="T69" fmla="*/ T68 w 18522"/>
              <a:gd name="T70" fmla="+- 0 7028 4097"/>
              <a:gd name="T71" fmla="*/ 7028 h 11673"/>
              <a:gd name="T72" fmla="+- 0 19140 4319"/>
              <a:gd name="T73" fmla="*/ T72 w 18522"/>
              <a:gd name="T74" fmla="+- 0 7028 4097"/>
              <a:gd name="T75" fmla="*/ 7028 h 11673"/>
              <a:gd name="T76" fmla="+- 0 19140 4319"/>
              <a:gd name="T77" fmla="*/ T76 w 18522"/>
              <a:gd name="T78" fmla="+- 0 7028 4097"/>
              <a:gd name="T79" fmla="*/ 7028 h 11673"/>
              <a:gd name="T80" fmla="+- 0 19140 4319"/>
              <a:gd name="T81" fmla="*/ T80 w 18522"/>
              <a:gd name="T82" fmla="+- 0 7028 4097"/>
              <a:gd name="T83" fmla="*/ 7028 h 11673"/>
              <a:gd name="T84" fmla="+- 0 19140 4319"/>
              <a:gd name="T85" fmla="*/ T84 w 18522"/>
              <a:gd name="T86" fmla="+- 0 7028 4097"/>
              <a:gd name="T87" fmla="*/ 7028 h 11673"/>
              <a:gd name="T88" fmla="+- 0 19140 4319"/>
              <a:gd name="T89" fmla="*/ T88 w 18522"/>
              <a:gd name="T90" fmla="+- 0 7028 4097"/>
              <a:gd name="T91" fmla="*/ 7028 h 11673"/>
              <a:gd name="T92" fmla="+- 0 19140 4319"/>
              <a:gd name="T93" fmla="*/ T92 w 18522"/>
              <a:gd name="T94" fmla="+- 0 7028 4097"/>
              <a:gd name="T95" fmla="*/ 7028 h 11673"/>
              <a:gd name="T96" fmla="+- 0 17180 4319"/>
              <a:gd name="T97" fmla="*/ T96 w 18522"/>
              <a:gd name="T98" fmla="+- 0 10852 4097"/>
              <a:gd name="T99" fmla="*/ 10852 h 11673"/>
              <a:gd name="T100" fmla="+- 0 17180 4319"/>
              <a:gd name="T101" fmla="*/ T100 w 18522"/>
              <a:gd name="T102" fmla="+- 0 10876 4097"/>
              <a:gd name="T103" fmla="*/ 10876 h 11673"/>
              <a:gd name="T104" fmla="+- 0 4341 4319"/>
              <a:gd name="T105" fmla="*/ T104 w 18522"/>
              <a:gd name="T106" fmla="+- 0 15769 4097"/>
              <a:gd name="T107" fmla="*/ 15769 h 11673"/>
              <a:gd name="T108" fmla="+- 0 4319 4319"/>
              <a:gd name="T109" fmla="*/ T108 w 18522"/>
              <a:gd name="T110" fmla="+- 0 15721 4097"/>
              <a:gd name="T111" fmla="*/ 15721 h 11673"/>
              <a:gd name="T112" fmla="+- 0 6901 4319"/>
              <a:gd name="T113" fmla="*/ T112 w 18522"/>
              <a:gd name="T114" fmla="+- 0 4121 4097"/>
              <a:gd name="T115" fmla="*/ 4121 h 11673"/>
              <a:gd name="T116" fmla="+- 0 6927 4319"/>
              <a:gd name="T117" fmla="*/ T116 w 18522"/>
              <a:gd name="T118" fmla="+- 0 4121 4097"/>
              <a:gd name="T119" fmla="*/ 4121 h 11673"/>
              <a:gd name="T120" fmla="+- 0 22814 4319"/>
              <a:gd name="T121" fmla="*/ T120 w 18522"/>
              <a:gd name="T122" fmla="+- 0 4419 4097"/>
              <a:gd name="T123" fmla="*/ 4419 h 11673"/>
              <a:gd name="T124" fmla="+- 0 22840 4319"/>
              <a:gd name="T125" fmla="*/ T124 w 18522"/>
              <a:gd name="T126" fmla="+- 0 4419 4097"/>
              <a:gd name="T127" fmla="*/ 4419 h 11673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</a:cxnLst>
            <a:rect l="0" t="0" r="r" b="b"/>
            <a:pathLst>
              <a:path w="18522" h="11673" extrusionOk="0">
                <a:moveTo>
                  <a:pt x="14821" y="2931"/>
                </a:moveTo>
                <a:lnTo>
                  <a:pt x="14821" y="2931"/>
                </a:lnTo>
              </a:path>
              <a:path w="18522" h="11673" extrusionOk="0">
                <a:moveTo>
                  <a:pt x="12861" y="6755"/>
                </a:moveTo>
                <a:cubicBezTo>
                  <a:pt x="12861" y="6763"/>
                  <a:pt x="12861" y="6771"/>
                  <a:pt x="12861" y="6779"/>
                </a:cubicBezTo>
              </a:path>
              <a:path w="18522" h="11673" extrusionOk="0">
                <a:moveTo>
                  <a:pt x="22" y="11672"/>
                </a:moveTo>
                <a:cubicBezTo>
                  <a:pt x="22" y="11633"/>
                  <a:pt x="11" y="11660"/>
                  <a:pt x="0" y="11624"/>
                </a:cubicBezTo>
              </a:path>
              <a:path w="18522" h="11673" extrusionOk="0">
                <a:moveTo>
                  <a:pt x="2582" y="24"/>
                </a:moveTo>
                <a:cubicBezTo>
                  <a:pt x="2582" y="-4"/>
                  <a:pt x="2585" y="-9"/>
                  <a:pt x="2608" y="24"/>
                </a:cubicBezTo>
              </a:path>
              <a:path w="18522" h="11673" extrusionOk="0">
                <a:moveTo>
                  <a:pt x="18495" y="322"/>
                </a:moveTo>
                <a:cubicBezTo>
                  <a:pt x="18504" y="322"/>
                  <a:pt x="18512" y="322"/>
                  <a:pt x="18521" y="32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4575" name="Comment 47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20773825" y="35153600"/>
            <a:ext cx="0" cy="0"/>
          </a:xfrm>
          <a:custGeom>
            <a:avLst/>
            <a:gdLst>
              <a:gd name="T0" fmla="+- 0 17999 17999"/>
              <a:gd name="T1" fmla="*/ T0 w 1"/>
              <a:gd name="T2" fmla="+- 0 5239 5239"/>
              <a:gd name="T3" fmla="*/ 5239 h 1"/>
              <a:gd name="T4" fmla="+- 0 17999 17999"/>
              <a:gd name="T5" fmla="*/ T4 w 1"/>
              <a:gd name="T6" fmla="+- 0 5239 5239"/>
              <a:gd name="T7" fmla="*/ 5239 h 1"/>
              <a:gd name="T8" fmla="+- 0 17999 17999"/>
              <a:gd name="T9" fmla="*/ T8 w 1"/>
              <a:gd name="T10" fmla="+- 0 5239 5239"/>
              <a:gd name="T11" fmla="*/ 5239 h 1"/>
              <a:gd name="T12" fmla="+- 0 17999 17999"/>
              <a:gd name="T13" fmla="*/ T12 w 1"/>
              <a:gd name="T14" fmla="+- 0 5239 5239"/>
              <a:gd name="T15" fmla="*/ 5239 h 1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2589692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3302787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4010192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9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967551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971038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004182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998079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885246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896128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4090358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32" idx="2"/>
          </p:cNvCxnSpPr>
          <p:nvPr/>
        </p:nvCxnSpPr>
        <p:spPr>
          <a:xfrm>
            <a:off x="786463" y="2383449"/>
            <a:ext cx="4184575" cy="48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5" name="Group 451"/>
          <p:cNvGrpSpPr/>
          <p:nvPr/>
        </p:nvGrpSpPr>
        <p:grpSpPr>
          <a:xfrm>
            <a:off x="0" y="968989"/>
            <a:ext cx="1029350" cy="1413197"/>
            <a:chOff x="1641896" y="1804308"/>
            <a:chExt cx="1029350" cy="1413197"/>
          </a:xfrm>
        </p:grpSpPr>
        <p:grpSp>
          <p:nvGrpSpPr>
            <p:cNvPr id="119" name="Group 450"/>
            <p:cNvGrpSpPr/>
            <p:nvPr/>
          </p:nvGrpSpPr>
          <p:grpSpPr>
            <a:xfrm>
              <a:off x="2185471" y="1804308"/>
              <a:ext cx="485775" cy="1413197"/>
              <a:chOff x="2185471" y="1804308"/>
              <a:chExt cx="485775" cy="1413197"/>
            </a:xfrm>
          </p:grpSpPr>
          <p:grpSp>
            <p:nvGrpSpPr>
              <p:cNvPr id="121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24" name="Oval 1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181469" y="2967510"/>
                <a:ext cx="49999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214644" y="2018023"/>
                <a:ext cx="42743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1398510" y="2047694"/>
              <a:ext cx="1191960" cy="7051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56" name="TextBox 155"/>
          <p:cNvSpPr txBox="1"/>
          <p:nvPr/>
        </p:nvSpPr>
        <p:spPr>
          <a:xfrm>
            <a:off x="221063" y="2975218"/>
            <a:ext cx="8783238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arenR"/>
            </a:pPr>
            <a:r>
              <a:rPr lang="en-US" dirty="0" smtClean="0"/>
              <a:t>This circuit is connected to a capacitor of value 1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F. The switch is in the closed position.</a:t>
            </a:r>
            <a:br>
              <a:rPr lang="en-US" dirty="0" smtClean="0"/>
            </a:br>
            <a:r>
              <a:rPr lang="en-US" dirty="0" smtClean="0"/>
              <a:t>After a long time, what are all the voltages and currents in this circuit?</a:t>
            </a:r>
          </a:p>
          <a:p>
            <a:pPr marL="342900" indent="-342900">
              <a:buAutoNum type="alphaUcParenR"/>
            </a:pPr>
            <a:r>
              <a:rPr lang="en-US" dirty="0" smtClean="0"/>
              <a:t>Next, the switch is opened. </a:t>
            </a:r>
            <a:br>
              <a:rPr lang="en-US" dirty="0" smtClean="0"/>
            </a:br>
            <a:r>
              <a:rPr lang="en-US" dirty="0" smtClean="0"/>
              <a:t>What are all the voltages and currents in this circuit as a function of time </a:t>
            </a:r>
            <a:br>
              <a:rPr lang="en-US" dirty="0" smtClean="0"/>
            </a:br>
            <a:r>
              <a:rPr lang="en-US" dirty="0" smtClean="0"/>
              <a:t>after the switch is opened?</a:t>
            </a:r>
          </a:p>
          <a:p>
            <a:pPr marL="342900" indent="-342900">
              <a:buAutoNum type="alphaUcParenR"/>
            </a:pPr>
            <a:r>
              <a:rPr lang="en-US" dirty="0" smtClean="0"/>
              <a:t>This circuit is now connected to a resistor R</a:t>
            </a:r>
            <a:r>
              <a:rPr lang="en-US" baseline="-25000" dirty="0" smtClean="0"/>
              <a:t>0</a:t>
            </a:r>
            <a:r>
              <a:rPr lang="en-US" dirty="0" smtClean="0"/>
              <a:t>. What is the power dissipated in R</a:t>
            </a:r>
            <a:r>
              <a:rPr lang="en-US" baseline="-25000" dirty="0" smtClean="0"/>
              <a:t>0</a:t>
            </a:r>
            <a:r>
              <a:rPr lang="en-US" dirty="0" smtClean="0"/>
              <a:t>?</a:t>
            </a:r>
          </a:p>
          <a:p>
            <a:pPr marL="342900" indent="-342900">
              <a:buAutoNum type="alphaUcParenR"/>
            </a:pPr>
            <a:r>
              <a:rPr lang="en-US" dirty="0" smtClean="0"/>
              <a:t>If you were to pick a value of R</a:t>
            </a:r>
            <a:r>
              <a:rPr lang="en-US" baseline="-25000" dirty="0" smtClean="0"/>
              <a:t>0</a:t>
            </a:r>
            <a:r>
              <a:rPr lang="en-US" dirty="0" smtClean="0"/>
              <a:t> to absorb as much power as possible, what would it be?</a:t>
            </a:r>
          </a:p>
          <a:p>
            <a:pPr marL="342900" indent="-342900">
              <a:buAutoNum type="alphaUcParenR"/>
            </a:pPr>
            <a:r>
              <a:rPr lang="en-US" dirty="0" smtClean="0"/>
              <a:t>Exercise: Do the same as A,B with an inductor instead.</a:t>
            </a:r>
          </a:p>
          <a:p>
            <a:pPr marL="342900" indent="-342900">
              <a:buAutoNum type="alphaUcParenR"/>
            </a:pPr>
            <a:endParaRPr lang="en-US" dirty="0" smtClean="0"/>
          </a:p>
          <a:p>
            <a:pPr marL="342900" indent="-342900">
              <a:buAutoNum type="alphaUcParenR"/>
            </a:pPr>
            <a:endParaRPr lang="en-US" dirty="0" smtClean="0"/>
          </a:p>
          <a:p>
            <a:endParaRPr lang="en-US" dirty="0"/>
          </a:p>
        </p:txBody>
      </p:sp>
      <p:sp>
        <p:nvSpPr>
          <p:cNvPr id="157" name="Title 1"/>
          <p:cNvSpPr txBox="1">
            <a:spLocks/>
          </p:cNvSpPr>
          <p:nvPr/>
        </p:nvSpPr>
        <p:spPr>
          <a:xfrm>
            <a:off x="2815988" y="4015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8" name="Title 1"/>
          <p:cNvSpPr txBox="1">
            <a:spLocks/>
          </p:cNvSpPr>
          <p:nvPr/>
        </p:nvSpPr>
        <p:spPr>
          <a:xfrm rot="16200000">
            <a:off x="1799222" y="13283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9" name="Title 1"/>
          <p:cNvSpPr txBox="1">
            <a:spLocks/>
          </p:cNvSpPr>
          <p:nvPr/>
        </p:nvSpPr>
        <p:spPr>
          <a:xfrm rot="16200000">
            <a:off x="3294915" y="1300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457450" y="968989"/>
            <a:ext cx="473786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2211549" y="887934"/>
            <a:ext cx="245901" cy="81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2589692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3302787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4010192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6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967551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971038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004182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998079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885246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896128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4090358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32" idx="2"/>
          </p:cNvCxnSpPr>
          <p:nvPr/>
        </p:nvCxnSpPr>
        <p:spPr>
          <a:xfrm>
            <a:off x="786463" y="2383449"/>
            <a:ext cx="4184575" cy="48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451"/>
          <p:cNvGrpSpPr/>
          <p:nvPr/>
        </p:nvGrpSpPr>
        <p:grpSpPr>
          <a:xfrm>
            <a:off x="0" y="968989"/>
            <a:ext cx="1029350" cy="1413197"/>
            <a:chOff x="1641896" y="1804308"/>
            <a:chExt cx="1029350" cy="1413197"/>
          </a:xfrm>
        </p:grpSpPr>
        <p:grpSp>
          <p:nvGrpSpPr>
            <p:cNvPr id="38" name="Group 450"/>
            <p:cNvGrpSpPr/>
            <p:nvPr/>
          </p:nvGrpSpPr>
          <p:grpSpPr>
            <a:xfrm>
              <a:off x="2185471" y="1804308"/>
              <a:ext cx="485775" cy="1413197"/>
              <a:chOff x="2185471" y="1804308"/>
              <a:chExt cx="485775" cy="1413197"/>
            </a:xfrm>
          </p:grpSpPr>
          <p:grpSp>
            <p:nvGrpSpPr>
              <p:cNvPr id="39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24" name="Oval 1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181469" y="2967510"/>
                <a:ext cx="49999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214644" y="2018023"/>
                <a:ext cx="42743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1398510" y="2047694"/>
              <a:ext cx="1191960" cy="7051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57" name="Title 1"/>
          <p:cNvSpPr txBox="1">
            <a:spLocks/>
          </p:cNvSpPr>
          <p:nvPr/>
        </p:nvSpPr>
        <p:spPr>
          <a:xfrm>
            <a:off x="2780220" y="4015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8" name="Title 1"/>
          <p:cNvSpPr txBox="1">
            <a:spLocks/>
          </p:cNvSpPr>
          <p:nvPr/>
        </p:nvSpPr>
        <p:spPr>
          <a:xfrm rot="16200000">
            <a:off x="1799222" y="13283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9" name="Title 1"/>
          <p:cNvSpPr txBox="1">
            <a:spLocks/>
          </p:cNvSpPr>
          <p:nvPr/>
        </p:nvSpPr>
        <p:spPr>
          <a:xfrm rot="16200000">
            <a:off x="3294915" y="1300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457450" y="968989"/>
            <a:ext cx="473786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2211549" y="887934"/>
            <a:ext cx="245901" cy="81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2589692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3302787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4010192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6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967551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971038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004182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998079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885246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896128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4090358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32" idx="2"/>
          </p:cNvCxnSpPr>
          <p:nvPr/>
        </p:nvCxnSpPr>
        <p:spPr>
          <a:xfrm>
            <a:off x="786463" y="2383449"/>
            <a:ext cx="4184575" cy="48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451"/>
          <p:cNvGrpSpPr/>
          <p:nvPr/>
        </p:nvGrpSpPr>
        <p:grpSpPr>
          <a:xfrm>
            <a:off x="0" y="968989"/>
            <a:ext cx="1029350" cy="1413197"/>
            <a:chOff x="1641896" y="1804308"/>
            <a:chExt cx="1029350" cy="1413197"/>
          </a:xfrm>
        </p:grpSpPr>
        <p:grpSp>
          <p:nvGrpSpPr>
            <p:cNvPr id="38" name="Group 450"/>
            <p:cNvGrpSpPr/>
            <p:nvPr/>
          </p:nvGrpSpPr>
          <p:grpSpPr>
            <a:xfrm>
              <a:off x="2185471" y="1804308"/>
              <a:ext cx="485775" cy="1413197"/>
              <a:chOff x="2185471" y="1804308"/>
              <a:chExt cx="485775" cy="1413197"/>
            </a:xfrm>
          </p:grpSpPr>
          <p:grpSp>
            <p:nvGrpSpPr>
              <p:cNvPr id="39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24" name="Oval 1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181469" y="2967510"/>
                <a:ext cx="49999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214644" y="2018023"/>
                <a:ext cx="42743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1398510" y="2047694"/>
              <a:ext cx="1191960" cy="7051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57" name="Title 1"/>
          <p:cNvSpPr txBox="1">
            <a:spLocks/>
          </p:cNvSpPr>
          <p:nvPr/>
        </p:nvSpPr>
        <p:spPr>
          <a:xfrm>
            <a:off x="2780220" y="4015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8" name="Title 1"/>
          <p:cNvSpPr txBox="1">
            <a:spLocks/>
          </p:cNvSpPr>
          <p:nvPr/>
        </p:nvSpPr>
        <p:spPr>
          <a:xfrm rot="16200000">
            <a:off x="1799222" y="13283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9" name="Title 1"/>
          <p:cNvSpPr txBox="1">
            <a:spLocks/>
          </p:cNvSpPr>
          <p:nvPr/>
        </p:nvSpPr>
        <p:spPr>
          <a:xfrm rot="16200000">
            <a:off x="3294915" y="1300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457450" y="968989"/>
            <a:ext cx="473786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2211549" y="887934"/>
            <a:ext cx="245901" cy="81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21" name="Equation" r:id="rId3" imgW="1066680" imgH="279360" progId="Equation.DSMT4">
                    <p:embed/>
                  </p:oleObj>
                </mc:Choice>
                <mc:Fallback>
                  <p:oleObj name="Equation" r:id="rId3" imgW="1066680" imgH="2793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5" y="1574356"/>
                          <a:ext cx="28416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2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6" y="1617662"/>
                        <a:ext cx="2432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3" name="Equation" r:id="rId7" imgW="355320" imgH="241200" progId="Equation.DSMT4">
                  <p:embed/>
                </p:oleObj>
              </mc:Choice>
              <mc:Fallback>
                <p:oleObj name="Equation" r:id="rId7" imgW="3553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87" y="1639433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4" name="Equation" r:id="rId9" imgW="1485720" imgH="253800" progId="Equation.DSMT4">
                  <p:embed/>
                </p:oleObj>
              </mc:Choice>
              <mc:Fallback>
                <p:oleObj name="Equation" r:id="rId9" imgW="14857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5" y="2519362"/>
                        <a:ext cx="249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5" name="Equation" r:id="rId11" imgW="355320" imgH="241200" progId="Equation.DSMT4">
                  <p:embed/>
                </p:oleObj>
              </mc:Choice>
              <mc:Fallback>
                <p:oleObj name="Equation" r:id="rId11" imgW="3553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6" y="2519362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26" name="Equation" r:id="rId13" imgW="1041120" imgH="279360" progId="Equation.DSMT4">
                    <p:embed/>
                  </p:oleObj>
                </mc:Choice>
                <mc:Fallback>
                  <p:oleObj name="Equation" r:id="rId13" imgW="1041120" imgH="2793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19" y="1575267"/>
                          <a:ext cx="2774078" cy="743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3</TotalTime>
  <Words>554</Words>
  <Application>Microsoft Macintosh PowerPoint</Application>
  <PresentationFormat>On-screen Show (4:3)</PresentationFormat>
  <Paragraphs>231</Paragraphs>
  <Slides>1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EECS 70A: Network Analysis</vt:lpstr>
      <vt:lpstr>Topics covered</vt:lpstr>
      <vt:lpstr>Thevenin, Norton Theorems:</vt:lpstr>
      <vt:lpstr>PowerPoint Presentation</vt:lpstr>
      <vt:lpstr>LR circuit</vt:lpstr>
      <vt:lpstr>Comprehensive Example</vt:lpstr>
      <vt:lpstr>Comprehensive Example</vt:lpstr>
      <vt:lpstr>Comprehensive Example</vt:lpstr>
      <vt:lpstr>Conversion procedures</vt:lpstr>
      <vt:lpstr>Circuits</vt:lpstr>
      <vt:lpstr>Series/Parallel Impedances</vt:lpstr>
      <vt:lpstr>Conversion procedures</vt:lpstr>
      <vt:lpstr>“Transfer Function”</vt:lpstr>
      <vt:lpstr>Phasor Example 1</vt:lpstr>
      <vt:lpstr>Phasor Example 2</vt:lpstr>
      <vt:lpstr>Example Transfer function</vt:lpstr>
      <vt:lpstr>Symbol library</vt:lpstr>
      <vt:lpstr>Exam cheat sheet</vt:lpstr>
    </vt:vector>
  </TitlesOfParts>
  <Company>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Burke</cp:lastModifiedBy>
  <cp:revision>1176</cp:revision>
  <dcterms:created xsi:type="dcterms:W3CDTF">2010-03-26T00:11:49Z</dcterms:created>
  <dcterms:modified xsi:type="dcterms:W3CDTF">2014-03-31T19:37:56Z</dcterms:modified>
</cp:coreProperties>
</file>